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FF0681E" w14:textId="36F0898B" w:rsidR="00952049" w:rsidRPr="00D25191" w:rsidRDefault="006441F8" w:rsidP="00952049">
      <w:r w:rsidRPr="00D25191">
        <w:t>Mathematician</w:t>
      </w:r>
      <w:r w:rsidR="00952049" w:rsidRPr="00D25191">
        <w:t xml:space="preserve"> </w:t>
      </w:r>
      <w:r w:rsidRPr="00D25191">
        <w:t>_____________________</w:t>
      </w:r>
    </w:p>
    <w:p w14:paraId="04D71940" w14:textId="77777777" w:rsidR="00B23EEF" w:rsidRPr="00D25191" w:rsidRDefault="00B23EEF" w:rsidP="00952049"/>
    <w:p w14:paraId="4AF05144" w14:textId="16ABAB74" w:rsidR="00B23EEF" w:rsidRPr="00D25191" w:rsidRDefault="00B23EEF" w:rsidP="00B23EEF">
      <w:pPr>
        <w:jc w:val="center"/>
        <w:rPr>
          <w:b/>
          <w:sz w:val="28"/>
          <w:szCs w:val="28"/>
        </w:rPr>
      </w:pPr>
      <w:r w:rsidRPr="00D25191">
        <w:rPr>
          <w:b/>
          <w:sz w:val="28"/>
          <w:szCs w:val="28"/>
        </w:rPr>
        <w:t>That’s the Way the Ball Bounces</w:t>
      </w:r>
      <w:r w:rsidR="00731E4F">
        <w:rPr>
          <w:b/>
          <w:sz w:val="28"/>
          <w:szCs w:val="28"/>
        </w:rPr>
        <w:t xml:space="preserve"> Record Sheet</w:t>
      </w:r>
    </w:p>
    <w:p w14:paraId="006A6D35" w14:textId="77777777" w:rsidR="00952049" w:rsidRPr="00D25191" w:rsidRDefault="00952049" w:rsidP="00EB5095"/>
    <w:p w14:paraId="0DEC3305" w14:textId="77777777" w:rsidR="00EB5095" w:rsidRPr="00D25191" w:rsidRDefault="00952049" w:rsidP="00EB5095">
      <w:pPr>
        <w:rPr>
          <w:b/>
        </w:rPr>
      </w:pPr>
      <w:r w:rsidRPr="00D25191">
        <w:rPr>
          <w:b/>
        </w:rPr>
        <w:t>D</w:t>
      </w:r>
      <w:r w:rsidR="00EB5095" w:rsidRPr="00D25191">
        <w:rPr>
          <w:b/>
        </w:rPr>
        <w:t>ATA TABLES</w:t>
      </w:r>
    </w:p>
    <w:tbl>
      <w:tblPr>
        <w:tblpPr w:leftFromText="180" w:rightFromText="180" w:vertAnchor="text" w:horzAnchor="margin" w:tblpXSpec="center" w:tblpY="1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0"/>
        <w:gridCol w:w="2880"/>
      </w:tblGrid>
      <w:tr w:rsidR="00952049" w:rsidRPr="00D25191" w14:paraId="4A13F8D6" w14:textId="77777777" w:rsidTr="00C32AB3">
        <w:trPr>
          <w:cantSplit/>
          <w:trHeight w:val="288"/>
        </w:trPr>
        <w:tc>
          <w:tcPr>
            <w:tcW w:w="5760" w:type="dxa"/>
            <w:gridSpan w:val="2"/>
            <w:shd w:val="clear" w:color="auto" w:fill="auto"/>
            <w:vAlign w:val="center"/>
          </w:tcPr>
          <w:p w14:paraId="396DF31A" w14:textId="77777777" w:rsidR="00952049" w:rsidRPr="00D25191" w:rsidRDefault="00952049" w:rsidP="009912F9">
            <w:pPr>
              <w:jc w:val="center"/>
            </w:pPr>
            <w:r w:rsidRPr="00D25191">
              <w:t>Vertex</w:t>
            </w:r>
          </w:p>
        </w:tc>
      </w:tr>
      <w:tr w:rsidR="00952049" w:rsidRPr="00D25191" w14:paraId="407FF1C2" w14:textId="77777777" w:rsidTr="00C32AB3">
        <w:trPr>
          <w:cantSplit/>
          <w:trHeight w:val="288"/>
        </w:trPr>
        <w:tc>
          <w:tcPr>
            <w:tcW w:w="2880" w:type="dxa"/>
            <w:shd w:val="clear" w:color="auto" w:fill="auto"/>
          </w:tcPr>
          <w:p w14:paraId="7B3DF75D" w14:textId="77777777" w:rsidR="00952049" w:rsidRPr="00D25191" w:rsidRDefault="00952049" w:rsidP="009912F9">
            <w:pPr>
              <w:jc w:val="center"/>
            </w:pPr>
            <w:r w:rsidRPr="00D25191">
              <w:t>x-coordinate (h)</w:t>
            </w:r>
          </w:p>
        </w:tc>
        <w:tc>
          <w:tcPr>
            <w:tcW w:w="2880" w:type="dxa"/>
            <w:shd w:val="clear" w:color="auto" w:fill="auto"/>
          </w:tcPr>
          <w:p w14:paraId="1347B1E2" w14:textId="77777777" w:rsidR="00952049" w:rsidRPr="00D25191" w:rsidRDefault="00952049" w:rsidP="009912F9">
            <w:pPr>
              <w:jc w:val="center"/>
            </w:pPr>
            <w:r w:rsidRPr="00D25191">
              <w:t>y-coordinate (k)</w:t>
            </w:r>
          </w:p>
        </w:tc>
      </w:tr>
      <w:tr w:rsidR="00952049" w:rsidRPr="00D25191" w14:paraId="2EDC6866" w14:textId="77777777" w:rsidTr="00420BFE">
        <w:trPr>
          <w:cantSplit/>
          <w:trHeight w:val="432"/>
        </w:trPr>
        <w:tc>
          <w:tcPr>
            <w:tcW w:w="2880" w:type="dxa"/>
            <w:shd w:val="clear" w:color="auto" w:fill="auto"/>
          </w:tcPr>
          <w:p w14:paraId="076A8455" w14:textId="77777777" w:rsidR="00952049" w:rsidRPr="00D25191" w:rsidRDefault="00952049" w:rsidP="009912F9"/>
        </w:tc>
        <w:tc>
          <w:tcPr>
            <w:tcW w:w="2880" w:type="dxa"/>
            <w:shd w:val="clear" w:color="auto" w:fill="auto"/>
          </w:tcPr>
          <w:p w14:paraId="1C637717" w14:textId="77777777" w:rsidR="00952049" w:rsidRPr="00D25191" w:rsidRDefault="00952049" w:rsidP="009912F9"/>
        </w:tc>
      </w:tr>
    </w:tbl>
    <w:p w14:paraId="589DEFFD" w14:textId="77777777" w:rsidR="004212BB" w:rsidRPr="00D25191" w:rsidRDefault="004212BB" w:rsidP="007836B5"/>
    <w:p w14:paraId="3E0C9C12" w14:textId="77777777" w:rsidR="004212BB" w:rsidRPr="00D25191" w:rsidRDefault="004212BB" w:rsidP="007836B5"/>
    <w:p w14:paraId="04CC2C3E" w14:textId="77777777" w:rsidR="007836B5" w:rsidRPr="00D25191" w:rsidRDefault="007836B5" w:rsidP="007836B5"/>
    <w:p w14:paraId="27CA07DD" w14:textId="77777777" w:rsidR="005567F9" w:rsidRPr="00D25191" w:rsidRDefault="005567F9" w:rsidP="005567F9"/>
    <w:p w14:paraId="0C9C6BC0" w14:textId="77777777" w:rsidR="005567F9" w:rsidRPr="00D25191" w:rsidRDefault="005567F9" w:rsidP="005567F9"/>
    <w:tbl>
      <w:tblPr>
        <w:tblpPr w:leftFromText="180" w:rightFromText="180" w:vertAnchor="text" w:horzAnchor="margin" w:tblpXSpec="center" w:tblpY="6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0"/>
        <w:gridCol w:w="2880"/>
      </w:tblGrid>
      <w:tr w:rsidR="00952049" w:rsidRPr="00D25191" w14:paraId="5895131C" w14:textId="77777777" w:rsidTr="00C32AB3">
        <w:trPr>
          <w:trHeight w:val="288"/>
        </w:trPr>
        <w:tc>
          <w:tcPr>
            <w:tcW w:w="5760" w:type="dxa"/>
            <w:gridSpan w:val="2"/>
            <w:shd w:val="clear" w:color="auto" w:fill="auto"/>
            <w:vAlign w:val="center"/>
          </w:tcPr>
          <w:p w14:paraId="67DE5CA5" w14:textId="77777777" w:rsidR="00952049" w:rsidRPr="00D25191" w:rsidRDefault="00952049" w:rsidP="009912F9">
            <w:pPr>
              <w:jc w:val="center"/>
            </w:pPr>
            <w:r w:rsidRPr="00D25191">
              <w:t>Vertex Formula</w:t>
            </w:r>
          </w:p>
        </w:tc>
      </w:tr>
      <w:tr w:rsidR="00952049" w:rsidRPr="00D25191" w14:paraId="7DAB4ED1" w14:textId="77777777" w:rsidTr="00420BFE">
        <w:trPr>
          <w:trHeight w:val="432"/>
        </w:trPr>
        <w:tc>
          <w:tcPr>
            <w:tcW w:w="2880" w:type="dxa"/>
            <w:shd w:val="clear" w:color="auto" w:fill="auto"/>
            <w:vAlign w:val="center"/>
          </w:tcPr>
          <w:p w14:paraId="6A0B0BF6" w14:textId="1B306576" w:rsidR="00952049" w:rsidRPr="00D25191" w:rsidRDefault="00CA3FB9" w:rsidP="00CA3FB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f1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≔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h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k</m:t>
                </m:r>
              </m:oMath>
            </m:oMathPara>
          </w:p>
        </w:tc>
        <w:tc>
          <w:tcPr>
            <w:tcW w:w="2880" w:type="dxa"/>
            <w:shd w:val="clear" w:color="auto" w:fill="auto"/>
            <w:vAlign w:val="center"/>
          </w:tcPr>
          <w:p w14:paraId="44D6C0B2" w14:textId="77777777" w:rsidR="00952049" w:rsidRPr="00D25191" w:rsidRDefault="00952049" w:rsidP="009912F9">
            <w:pPr>
              <w:jc w:val="center"/>
            </w:pPr>
          </w:p>
        </w:tc>
      </w:tr>
    </w:tbl>
    <w:p w14:paraId="2FFBA62E" w14:textId="77777777" w:rsidR="00B91379" w:rsidRPr="00D25191" w:rsidRDefault="00B91379" w:rsidP="00B91379">
      <w:pPr>
        <w:ind w:left="720"/>
      </w:pPr>
    </w:p>
    <w:p w14:paraId="64230F18" w14:textId="77777777" w:rsidR="002F6780" w:rsidRPr="00D25191" w:rsidRDefault="002F6780" w:rsidP="002F6780"/>
    <w:p w14:paraId="30070A80" w14:textId="77777777" w:rsidR="00EB5095" w:rsidRPr="00D25191" w:rsidRDefault="00EB5095" w:rsidP="002F6780"/>
    <w:p w14:paraId="192A90DE" w14:textId="77777777" w:rsidR="00EB5095" w:rsidRPr="00D25191" w:rsidRDefault="00EB5095" w:rsidP="002F6780"/>
    <w:tbl>
      <w:tblPr>
        <w:tblpPr w:leftFromText="180" w:rightFromText="180" w:vertAnchor="text" w:horzAnchor="margin" w:tblpXSpec="center" w:tblpY="-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0"/>
        <w:gridCol w:w="2952"/>
        <w:gridCol w:w="2952"/>
      </w:tblGrid>
      <w:tr w:rsidR="00952049" w:rsidRPr="00D25191" w14:paraId="27745745" w14:textId="77777777" w:rsidTr="00C32AB3">
        <w:trPr>
          <w:trHeight w:val="288"/>
        </w:trPr>
        <w:tc>
          <w:tcPr>
            <w:tcW w:w="2160" w:type="dxa"/>
            <w:shd w:val="clear" w:color="auto" w:fill="auto"/>
          </w:tcPr>
          <w:p w14:paraId="11044940" w14:textId="77777777" w:rsidR="00952049" w:rsidRPr="00D25191" w:rsidRDefault="00952049" w:rsidP="009912F9"/>
        </w:tc>
        <w:tc>
          <w:tcPr>
            <w:tcW w:w="2952" w:type="dxa"/>
            <w:shd w:val="clear" w:color="auto" w:fill="auto"/>
          </w:tcPr>
          <w:p w14:paraId="6C7AE35B" w14:textId="314C60D6" w:rsidR="00952049" w:rsidRPr="00D25191" w:rsidRDefault="00952049" w:rsidP="009912F9">
            <w:pPr>
              <w:jc w:val="center"/>
            </w:pPr>
            <w:r w:rsidRPr="00D25191">
              <w:t xml:space="preserve">Values calculated from </w:t>
            </w:r>
            <w:r w:rsidR="00420BFE" w:rsidRPr="00D25191">
              <w:t xml:space="preserve">expanded </w:t>
            </w:r>
            <w:r w:rsidRPr="00D25191">
              <w:t>vertex form</w:t>
            </w:r>
          </w:p>
        </w:tc>
        <w:tc>
          <w:tcPr>
            <w:tcW w:w="2952" w:type="dxa"/>
            <w:shd w:val="clear" w:color="auto" w:fill="auto"/>
          </w:tcPr>
          <w:p w14:paraId="4171025C" w14:textId="77777777" w:rsidR="00952049" w:rsidRPr="00D25191" w:rsidRDefault="00952049" w:rsidP="009912F9">
            <w:pPr>
              <w:jc w:val="center"/>
            </w:pPr>
            <w:r w:rsidRPr="00D25191">
              <w:t>Values calculated from regression</w:t>
            </w:r>
          </w:p>
        </w:tc>
      </w:tr>
      <w:tr w:rsidR="00952049" w:rsidRPr="00D25191" w14:paraId="277719E1" w14:textId="77777777" w:rsidTr="00420BFE">
        <w:trPr>
          <w:trHeight w:val="432"/>
        </w:trPr>
        <w:tc>
          <w:tcPr>
            <w:tcW w:w="2160" w:type="dxa"/>
            <w:shd w:val="clear" w:color="auto" w:fill="auto"/>
            <w:vAlign w:val="center"/>
          </w:tcPr>
          <w:p w14:paraId="3544AF5C" w14:textId="1AE04D0E" w:rsidR="00952049" w:rsidRPr="00D25191" w:rsidRDefault="00CA3FB9" w:rsidP="00CA3FB9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2952" w:type="dxa"/>
            <w:shd w:val="clear" w:color="auto" w:fill="auto"/>
            <w:vAlign w:val="center"/>
          </w:tcPr>
          <w:p w14:paraId="2708263A" w14:textId="77777777" w:rsidR="00952049" w:rsidRPr="00D25191" w:rsidRDefault="00952049" w:rsidP="009912F9"/>
        </w:tc>
        <w:tc>
          <w:tcPr>
            <w:tcW w:w="2952" w:type="dxa"/>
            <w:shd w:val="clear" w:color="auto" w:fill="auto"/>
            <w:vAlign w:val="center"/>
          </w:tcPr>
          <w:p w14:paraId="7EAF55AF" w14:textId="77777777" w:rsidR="00952049" w:rsidRPr="00D25191" w:rsidRDefault="00952049" w:rsidP="009912F9"/>
        </w:tc>
      </w:tr>
      <w:tr w:rsidR="00952049" w:rsidRPr="00D25191" w14:paraId="5C797403" w14:textId="77777777" w:rsidTr="00420BFE">
        <w:trPr>
          <w:trHeight w:val="432"/>
        </w:trPr>
        <w:tc>
          <w:tcPr>
            <w:tcW w:w="2160" w:type="dxa"/>
            <w:shd w:val="clear" w:color="auto" w:fill="auto"/>
            <w:vAlign w:val="center"/>
          </w:tcPr>
          <w:p w14:paraId="1F289798" w14:textId="1092F2C2" w:rsidR="00952049" w:rsidRPr="00D25191" w:rsidRDefault="00CA3FB9" w:rsidP="00CA3FB9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2952" w:type="dxa"/>
            <w:shd w:val="clear" w:color="auto" w:fill="auto"/>
            <w:vAlign w:val="center"/>
          </w:tcPr>
          <w:p w14:paraId="734C674D" w14:textId="77777777" w:rsidR="00952049" w:rsidRPr="00D25191" w:rsidRDefault="00952049" w:rsidP="009912F9"/>
        </w:tc>
        <w:tc>
          <w:tcPr>
            <w:tcW w:w="2952" w:type="dxa"/>
            <w:shd w:val="clear" w:color="auto" w:fill="auto"/>
            <w:vAlign w:val="center"/>
          </w:tcPr>
          <w:p w14:paraId="5523E0F2" w14:textId="77777777" w:rsidR="00952049" w:rsidRPr="00D25191" w:rsidRDefault="00952049" w:rsidP="009912F9"/>
        </w:tc>
      </w:tr>
      <w:tr w:rsidR="00952049" w:rsidRPr="00D25191" w14:paraId="540F424B" w14:textId="77777777" w:rsidTr="00420BFE">
        <w:trPr>
          <w:trHeight w:val="432"/>
        </w:trPr>
        <w:tc>
          <w:tcPr>
            <w:tcW w:w="2160" w:type="dxa"/>
            <w:shd w:val="clear" w:color="auto" w:fill="auto"/>
            <w:vAlign w:val="center"/>
          </w:tcPr>
          <w:p w14:paraId="3A647799" w14:textId="26972E89" w:rsidR="00952049" w:rsidRPr="00D25191" w:rsidRDefault="00CA3FB9" w:rsidP="00CA3FB9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2952" w:type="dxa"/>
            <w:shd w:val="clear" w:color="auto" w:fill="auto"/>
            <w:vAlign w:val="center"/>
          </w:tcPr>
          <w:p w14:paraId="3B4D00A0" w14:textId="77777777" w:rsidR="00952049" w:rsidRPr="00D25191" w:rsidRDefault="00952049" w:rsidP="009912F9"/>
        </w:tc>
        <w:tc>
          <w:tcPr>
            <w:tcW w:w="2952" w:type="dxa"/>
            <w:shd w:val="clear" w:color="auto" w:fill="auto"/>
            <w:vAlign w:val="center"/>
          </w:tcPr>
          <w:p w14:paraId="141DBE03" w14:textId="77777777" w:rsidR="00952049" w:rsidRPr="00D25191" w:rsidRDefault="00952049" w:rsidP="009912F9"/>
        </w:tc>
      </w:tr>
    </w:tbl>
    <w:p w14:paraId="686F22D7" w14:textId="77777777" w:rsidR="00EB5095" w:rsidRPr="00D25191" w:rsidRDefault="00EB5095" w:rsidP="002F6780"/>
    <w:p w14:paraId="0A988C04" w14:textId="77777777" w:rsidR="00EB5095" w:rsidRPr="00D25191" w:rsidRDefault="00EB5095" w:rsidP="002F6780"/>
    <w:p w14:paraId="19403D3D" w14:textId="77777777" w:rsidR="00EB5095" w:rsidRPr="00D25191" w:rsidRDefault="00EB5095" w:rsidP="002F6780"/>
    <w:p w14:paraId="507A0116" w14:textId="77777777" w:rsidR="00EB5095" w:rsidRPr="00D25191" w:rsidRDefault="00EB5095" w:rsidP="002F6780"/>
    <w:p w14:paraId="73887E1C" w14:textId="77777777" w:rsidR="00EB5095" w:rsidRPr="00D25191" w:rsidRDefault="00EB5095" w:rsidP="002F6780"/>
    <w:p w14:paraId="565ADF32" w14:textId="77777777" w:rsidR="00EB5095" w:rsidRPr="00D25191" w:rsidRDefault="00EB5095" w:rsidP="002F6780"/>
    <w:p w14:paraId="77317812" w14:textId="77777777" w:rsidR="00EB5095" w:rsidRDefault="00EB5095" w:rsidP="002F6780">
      <w:pPr>
        <w:rPr>
          <w:b/>
        </w:rPr>
      </w:pPr>
    </w:p>
    <w:p w14:paraId="41B85F9A" w14:textId="77777777" w:rsidR="00E363B4" w:rsidRPr="00D25191" w:rsidRDefault="00E363B4" w:rsidP="002F6780">
      <w:pPr>
        <w:rPr>
          <w:b/>
        </w:rPr>
      </w:pPr>
    </w:p>
    <w:p w14:paraId="3FD854DB" w14:textId="77777777" w:rsidR="006E0FD5" w:rsidRPr="00D25191" w:rsidRDefault="006E0FD5" w:rsidP="006E0FD5">
      <w:pPr>
        <w:rPr>
          <w:b/>
        </w:rPr>
      </w:pPr>
      <w:r w:rsidRPr="00D25191">
        <w:rPr>
          <w:b/>
        </w:rPr>
        <w:t>ANALYSIS QUESTIONS</w:t>
      </w:r>
    </w:p>
    <w:p w14:paraId="693C3B62" w14:textId="77777777" w:rsidR="006E0FD5" w:rsidRPr="00D25191" w:rsidRDefault="006E0FD5" w:rsidP="002F6780"/>
    <w:p w14:paraId="46BF1909" w14:textId="77777777" w:rsidR="006E0FD5" w:rsidRPr="00D25191" w:rsidRDefault="006E0FD5" w:rsidP="006E0FD5">
      <w:pPr>
        <w:numPr>
          <w:ilvl w:val="0"/>
          <w:numId w:val="6"/>
        </w:numPr>
      </w:pPr>
      <w:r w:rsidRPr="00D25191">
        <w:t>In this activity, the ball bounced straight up and down beneath the detector, yet the plot you see might seem to depict a ball that is moving sideways as it bounces up and down.  Explain why the graph looks the way it does.</w:t>
      </w:r>
    </w:p>
    <w:p w14:paraId="2C304078" w14:textId="77777777" w:rsidR="006E0FD5" w:rsidRPr="00D25191" w:rsidRDefault="006E0FD5" w:rsidP="006E0FD5"/>
    <w:p w14:paraId="5225F909" w14:textId="77777777" w:rsidR="006E0FD5" w:rsidRPr="00D25191" w:rsidRDefault="006E0FD5" w:rsidP="006E0FD5">
      <w:r w:rsidRPr="00D25191">
        <w:t xml:space="preserve">      </w:t>
      </w:r>
    </w:p>
    <w:p w14:paraId="6F3841E8" w14:textId="16BAC4C7" w:rsidR="00D25191" w:rsidRDefault="00D25191" w:rsidP="006E0FD5"/>
    <w:p w14:paraId="4B0CC0B3" w14:textId="77777777" w:rsidR="00042935" w:rsidRPr="00D25191" w:rsidRDefault="00042935" w:rsidP="006E0FD5"/>
    <w:p w14:paraId="13434500" w14:textId="77777777" w:rsidR="00D25191" w:rsidRPr="00D25191" w:rsidRDefault="00D25191" w:rsidP="006E0FD5"/>
    <w:p w14:paraId="15CFA603" w14:textId="77777777" w:rsidR="006E0FD5" w:rsidRPr="00D25191" w:rsidRDefault="006E0FD5" w:rsidP="006E0FD5"/>
    <w:p w14:paraId="5A208F77" w14:textId="484633F1" w:rsidR="006E0FD5" w:rsidRPr="00D25191" w:rsidRDefault="006E0FD5" w:rsidP="006E0FD5">
      <w:pPr>
        <w:numPr>
          <w:ilvl w:val="0"/>
          <w:numId w:val="6"/>
        </w:numPr>
      </w:pPr>
      <w:r w:rsidRPr="00D25191">
        <w:t>Show work from Analysis Step #</w:t>
      </w:r>
      <w:r w:rsidR="00B23EEF" w:rsidRPr="00D25191">
        <w:t>3</w:t>
      </w:r>
      <w:r w:rsidRPr="00D25191">
        <w:t xml:space="preserve">, expand </w:t>
      </w:r>
      <w:r w:rsidR="00D25191" w:rsidRPr="00D25191">
        <w:t xml:space="preserve">the </w:t>
      </w:r>
      <w:r w:rsidRPr="00D25191">
        <w:t>vertex form of the equation to standard form.</w:t>
      </w:r>
    </w:p>
    <w:p w14:paraId="2E2CA1EC" w14:textId="77777777" w:rsidR="006E0FD5" w:rsidRPr="00D25191" w:rsidRDefault="006E0FD5" w:rsidP="006E0FD5"/>
    <w:p w14:paraId="014C9E79" w14:textId="77777777" w:rsidR="006E0FD5" w:rsidRPr="00D25191" w:rsidRDefault="006E0FD5" w:rsidP="006E0FD5"/>
    <w:p w14:paraId="73684339" w14:textId="77777777" w:rsidR="006E0FD5" w:rsidRPr="00D25191" w:rsidRDefault="006E0FD5" w:rsidP="006E0FD5"/>
    <w:p w14:paraId="1CD55249" w14:textId="77476F7A" w:rsidR="00D25191" w:rsidRPr="00D25191" w:rsidRDefault="00D25191" w:rsidP="006E0FD5"/>
    <w:p w14:paraId="15444645" w14:textId="77777777" w:rsidR="00D25191" w:rsidRPr="00D25191" w:rsidRDefault="00D25191" w:rsidP="006E0FD5"/>
    <w:p w14:paraId="7399A3AA" w14:textId="77777777" w:rsidR="00D25191" w:rsidRPr="00D25191" w:rsidRDefault="00D25191" w:rsidP="006E0FD5"/>
    <w:p w14:paraId="654CC78D" w14:textId="77777777" w:rsidR="00D25191" w:rsidRPr="00D25191" w:rsidRDefault="00D25191" w:rsidP="006E0FD5"/>
    <w:p w14:paraId="39A7D948" w14:textId="77777777" w:rsidR="00D25191" w:rsidRDefault="00D25191" w:rsidP="006E0FD5"/>
    <w:p w14:paraId="70FFD022" w14:textId="3A6CA448" w:rsidR="00042935" w:rsidRDefault="00042935" w:rsidP="006E0FD5"/>
    <w:p w14:paraId="18A98554" w14:textId="77777777" w:rsidR="00042935" w:rsidRPr="00D25191" w:rsidRDefault="00042935" w:rsidP="006E0FD5"/>
    <w:p w14:paraId="01E7D58D" w14:textId="77777777" w:rsidR="006E0FD5" w:rsidRPr="00D25191" w:rsidRDefault="006E0FD5" w:rsidP="006E0FD5"/>
    <w:p w14:paraId="35F83A32" w14:textId="2CF8DF39" w:rsidR="006E0FD5" w:rsidRPr="00D25191" w:rsidRDefault="006E0FD5" w:rsidP="006E0FD5">
      <w:pPr>
        <w:numPr>
          <w:ilvl w:val="0"/>
          <w:numId w:val="6"/>
        </w:numPr>
      </w:pPr>
      <w:r w:rsidRPr="00D25191">
        <w:t>Are the values of</w:t>
      </w:r>
      <w:r w:rsidR="00CA3FB9" w:rsidRPr="00D25191">
        <w:t xml:space="preserve"> </w:t>
      </w:r>
      <m:oMath>
        <m:r>
          <w:rPr>
            <w:rFonts w:ascii="Cambria Math" w:hAnsi="Cambria Math"/>
          </w:rPr>
          <m:t>a</m:t>
        </m:r>
      </m:oMath>
      <w:r w:rsidR="00FF75DF" w:rsidRPr="00D25191">
        <w:t xml:space="preserve">, </w:t>
      </w:r>
      <m:oMath>
        <m:r>
          <w:rPr>
            <w:rFonts w:ascii="Cambria Math" w:hAnsi="Cambria Math"/>
          </w:rPr>
          <m:t>b</m:t>
        </m:r>
      </m:oMath>
      <w:r w:rsidR="00FF75DF" w:rsidRPr="00D25191">
        <w:t xml:space="preserve">, &amp; </w:t>
      </w:r>
      <m:oMath>
        <m:r>
          <w:rPr>
            <w:rFonts w:ascii="Cambria Math" w:hAnsi="Cambria Math"/>
          </w:rPr>
          <m:t>c</m:t>
        </m:r>
      </m:oMath>
      <w:r w:rsidRPr="00D25191">
        <w:t xml:space="preserve"> in the quadratic regression equation consistent with the values y</w:t>
      </w:r>
      <w:r w:rsidR="00952049" w:rsidRPr="00D25191">
        <w:t xml:space="preserve">ou determined in Analysis Step </w:t>
      </w:r>
      <w:r w:rsidRPr="00D25191">
        <w:t>#</w:t>
      </w:r>
      <w:r w:rsidR="00B23EEF" w:rsidRPr="00D25191">
        <w:t>3</w:t>
      </w:r>
      <w:r w:rsidRPr="00D25191">
        <w:t>?</w:t>
      </w:r>
    </w:p>
    <w:p w14:paraId="0EDD5DF2" w14:textId="77777777" w:rsidR="006E0FD5" w:rsidRPr="00D25191" w:rsidRDefault="006E0FD5" w:rsidP="006E0FD5"/>
    <w:p w14:paraId="5D69C5DC" w14:textId="77777777" w:rsidR="006E0FD5" w:rsidRPr="00D25191" w:rsidRDefault="006E0FD5" w:rsidP="006E0FD5"/>
    <w:p w14:paraId="3DD8648F" w14:textId="77777777" w:rsidR="00B23EEF" w:rsidRPr="00D25191" w:rsidRDefault="00B23EEF" w:rsidP="006E0FD5"/>
    <w:p w14:paraId="2A9F29C7" w14:textId="4524DC58" w:rsidR="00D25191" w:rsidRPr="00D25191" w:rsidRDefault="00D25191" w:rsidP="006E0FD5"/>
    <w:p w14:paraId="3196A169" w14:textId="5F321227" w:rsidR="006E0FD5" w:rsidRPr="00D25191" w:rsidRDefault="006E0FD5" w:rsidP="006E0FD5">
      <w:pPr>
        <w:numPr>
          <w:ilvl w:val="0"/>
          <w:numId w:val="6"/>
        </w:numPr>
      </w:pPr>
      <w:bookmarkStart w:id="0" w:name="_GoBack"/>
      <w:bookmarkEnd w:id="0"/>
      <w:r w:rsidRPr="00D25191">
        <w:lastRenderedPageBreak/>
        <w:t xml:space="preserve">Describe how the parameter </w:t>
      </w:r>
      <w:r w:rsidRPr="00D25191">
        <w:rPr>
          <w:position w:val="-6"/>
        </w:rPr>
        <w:object w:dxaOrig="200" w:dyaOrig="220" w14:anchorId="3D2CB5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.75pt;height:11.25pt" o:ole="">
            <v:imagedata r:id="rId7" o:title=""/>
          </v:shape>
          <o:OLEObject Type="Embed" ProgID="Equation.DSMT4" ShapeID="_x0000_i1028" DrawAspect="Content" ObjectID="_1505745568" r:id="rId8"/>
        </w:object>
      </w:r>
      <w:r w:rsidR="002753F6" w:rsidRPr="00D25191">
        <w:t>affects the graph of</w:t>
      </w:r>
      <w:r w:rsidR="00CA3FB9" w:rsidRPr="00D25191">
        <w:t xml:space="preserve">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h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</m:t>
        </m:r>
      </m:oMath>
      <w:r w:rsidR="00F70FD5" w:rsidRPr="00D25191">
        <w:t xml:space="preserve">.  Specifically, how the magnitude </w:t>
      </w:r>
      <w:r w:rsidR="00420BFE" w:rsidRPr="00D25191">
        <w:t xml:space="preserve">(size) </w:t>
      </w:r>
      <w:r w:rsidR="00F70FD5" w:rsidRPr="00D25191">
        <w:t xml:space="preserve">of </w:t>
      </w:r>
      <m:oMath>
        <m:r>
          <w:rPr>
            <w:rFonts w:ascii="Cambria Math" w:hAnsi="Cambria Math"/>
          </w:rPr>
          <m:t>a</m:t>
        </m:r>
      </m:oMath>
      <w:r w:rsidR="00F70FD5" w:rsidRPr="00D25191">
        <w:t xml:space="preserve"> and the sign of </w:t>
      </w:r>
      <m:oMath>
        <m:r>
          <w:rPr>
            <w:rFonts w:ascii="Cambria Math" w:hAnsi="Cambria Math"/>
          </w:rPr>
          <m:t>a</m:t>
        </m:r>
      </m:oMath>
      <w:r w:rsidR="00F70FD5" w:rsidRPr="00D25191">
        <w:t xml:space="preserve"> change the graph?</w:t>
      </w:r>
    </w:p>
    <w:p w14:paraId="7ABAFC5A" w14:textId="77777777" w:rsidR="00F70FD5" w:rsidRPr="00D25191" w:rsidRDefault="00F70FD5" w:rsidP="00F70FD5"/>
    <w:p w14:paraId="72700646" w14:textId="77777777" w:rsidR="00952049" w:rsidRPr="00D25191" w:rsidRDefault="00952049" w:rsidP="00F70FD5"/>
    <w:p w14:paraId="4EAD95C1" w14:textId="77777777" w:rsidR="000C6A12" w:rsidRPr="00D25191" w:rsidRDefault="000C6A12" w:rsidP="00F70FD5"/>
    <w:p w14:paraId="7A4E30BD" w14:textId="06F2EB39" w:rsidR="00D25191" w:rsidRDefault="00D25191" w:rsidP="00F70FD5"/>
    <w:p w14:paraId="6A063BB0" w14:textId="77777777" w:rsidR="00042935" w:rsidRPr="00D25191" w:rsidRDefault="00042935" w:rsidP="00F70FD5"/>
    <w:p w14:paraId="154804F5" w14:textId="77777777" w:rsidR="00D25191" w:rsidRPr="00D25191" w:rsidRDefault="00D25191" w:rsidP="00F70FD5"/>
    <w:p w14:paraId="7FCE72D7" w14:textId="77777777" w:rsidR="00D25191" w:rsidRPr="00D25191" w:rsidRDefault="00D25191" w:rsidP="00F70FD5"/>
    <w:p w14:paraId="7456DD5C" w14:textId="0B06E4D7" w:rsidR="00F70FD5" w:rsidRPr="00D25191" w:rsidRDefault="00F70FD5" w:rsidP="006E0FD5">
      <w:pPr>
        <w:numPr>
          <w:ilvl w:val="0"/>
          <w:numId w:val="6"/>
        </w:numPr>
      </w:pPr>
      <w:r w:rsidRPr="00D25191">
        <w:t>Suppose you had chosen the parabolic section for the bounce just to the right of the one you actually used in this activity.  Describe how the parameters</w:t>
      </w:r>
      <w:r w:rsidR="00CA3FB9" w:rsidRPr="00D25191">
        <w:t xml:space="preserve"> </w:t>
      </w:r>
      <m:oMath>
        <m:r>
          <w:rPr>
            <w:rFonts w:ascii="Cambria Math" w:hAnsi="Cambria Math"/>
          </w:rPr>
          <m:t>h</m:t>
        </m:r>
      </m:oMath>
      <w:r w:rsidR="00CA3FB9" w:rsidRPr="00D25191">
        <w:t xml:space="preserve"> </w:t>
      </w:r>
      <w:r w:rsidRPr="00D25191">
        <w:t xml:space="preserve">and </w:t>
      </w:r>
      <m:oMath>
        <m:r>
          <w:rPr>
            <w:rFonts w:ascii="Cambria Math" w:hAnsi="Cambria Math"/>
          </w:rPr>
          <m:t>k</m:t>
        </m:r>
      </m:oMath>
      <w:r w:rsidR="00CA3FB9" w:rsidRPr="00D25191">
        <w:t xml:space="preserve"> </w:t>
      </w:r>
      <w:r w:rsidRPr="00D25191">
        <w:t>would change, if at all, if the different parabolic section were to be fit with the equation</w:t>
      </w:r>
      <w:r w:rsidR="00C02480" w:rsidRPr="00D25191">
        <w:t xml:space="preserve">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h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</m:t>
        </m:r>
      </m:oMath>
      <w:r w:rsidRPr="00D25191">
        <w:t xml:space="preserve">. </w:t>
      </w:r>
    </w:p>
    <w:p w14:paraId="48437998" w14:textId="7D92E2B8" w:rsidR="00D25191" w:rsidRPr="00D25191" w:rsidRDefault="00D25191" w:rsidP="00D25191"/>
    <w:p w14:paraId="0394C695" w14:textId="77777777" w:rsidR="00D25191" w:rsidRPr="00D25191" w:rsidRDefault="00D25191" w:rsidP="00D25191"/>
    <w:p w14:paraId="59167C32" w14:textId="77777777" w:rsidR="00D25191" w:rsidRPr="00D25191" w:rsidRDefault="00D25191" w:rsidP="00D25191"/>
    <w:p w14:paraId="43FBB0C1" w14:textId="77777777" w:rsidR="00D25191" w:rsidRDefault="00D25191" w:rsidP="00D25191"/>
    <w:p w14:paraId="37E5E014" w14:textId="77777777" w:rsidR="00042935" w:rsidRPr="00D25191" w:rsidRDefault="00042935" w:rsidP="00D25191"/>
    <w:p w14:paraId="5A5B42FC" w14:textId="77777777" w:rsidR="00D25191" w:rsidRPr="00D25191" w:rsidRDefault="00D25191" w:rsidP="00D25191"/>
    <w:p w14:paraId="35D4AA4D" w14:textId="77777777" w:rsidR="00D25191" w:rsidRPr="00D25191" w:rsidRDefault="00D25191" w:rsidP="00D25191"/>
    <w:p w14:paraId="774B0D21" w14:textId="77777777" w:rsidR="00D25191" w:rsidRPr="00D25191" w:rsidRDefault="00D25191" w:rsidP="00D25191"/>
    <w:p w14:paraId="7C452D18" w14:textId="3F3D9631" w:rsidR="00D25191" w:rsidRPr="00D25191" w:rsidRDefault="00D25191" w:rsidP="00D25191">
      <w:r w:rsidRPr="00D25191">
        <w:rPr>
          <w:b/>
        </w:rPr>
        <w:t>EXTENSION</w:t>
      </w:r>
    </w:p>
    <w:p w14:paraId="410D8895" w14:textId="6041EFB5" w:rsidR="00D25191" w:rsidRPr="00D25191" w:rsidRDefault="00D25191" w:rsidP="00D25191">
      <w:pPr>
        <w:pStyle w:val="ListParagraph"/>
        <w:numPr>
          <w:ilvl w:val="0"/>
          <w:numId w:val="6"/>
        </w:numPr>
      </w:pPr>
      <w:r w:rsidRPr="00D25191">
        <w:t xml:space="preserve">Compare your value of </w:t>
      </w:r>
      <m:oMath>
        <m:r>
          <w:rPr>
            <w:rFonts w:ascii="Cambria Math" w:hAnsi="Cambria Math"/>
          </w:rPr>
          <m:t>a</m:t>
        </m:r>
      </m:oMath>
      <w:r w:rsidRPr="00D25191">
        <w:t xml:space="preserve"> to another student.  Explain why the values of </w:t>
      </w:r>
      <m:oMath>
        <m:r>
          <w:rPr>
            <w:rFonts w:ascii="Cambria Math" w:hAnsi="Cambria Math"/>
          </w:rPr>
          <m:t xml:space="preserve">a </m:t>
        </m:r>
      </m:oMath>
      <w:r w:rsidRPr="00D25191">
        <w:t xml:space="preserve">are in close agreement for both bounces.  What does </w:t>
      </w:r>
      <m:oMath>
        <m:r>
          <w:rPr>
            <w:rFonts w:ascii="Cambria Math" w:hAnsi="Cambria Math"/>
          </w:rPr>
          <m:t>a</m:t>
        </m:r>
      </m:oMath>
      <w:r w:rsidRPr="00D25191">
        <w:t xml:space="preserve"> measure?</w:t>
      </w:r>
    </w:p>
    <w:p w14:paraId="437700DE" w14:textId="77777777" w:rsidR="00B23EEF" w:rsidRPr="00D25191" w:rsidRDefault="00B23EEF" w:rsidP="00B23EEF"/>
    <w:sectPr w:rsidR="00B23EEF" w:rsidRPr="00D25191" w:rsidSect="00494077">
      <w:footerReference w:type="default" r:id="rId9"/>
      <w:footerReference w:type="first" r:id="rId10"/>
      <w:pgSz w:w="12240" w:h="15840" w:code="1"/>
      <w:pgMar w:top="720" w:right="720" w:bottom="720" w:left="720" w:header="720" w:footer="21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04DDE74" w14:textId="77777777" w:rsidR="006D71E8" w:rsidRDefault="006D71E8">
      <w:r>
        <w:separator/>
      </w:r>
    </w:p>
  </w:endnote>
  <w:endnote w:type="continuationSeparator" w:id="0">
    <w:p w14:paraId="435CEDDB" w14:textId="77777777" w:rsidR="006D71E8" w:rsidRDefault="006D7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303D32" w14:textId="77777777" w:rsidR="00D83FB7" w:rsidRPr="00494077" w:rsidRDefault="00D83FB7" w:rsidP="00D83FB7">
    <w:pPr>
      <w:pStyle w:val="Footer"/>
      <w:rPr>
        <w:i/>
      </w:rPr>
    </w:pPr>
    <w:r>
      <w:t xml:space="preserve">Adapted from </w:t>
    </w:r>
    <w:r w:rsidRPr="00494077">
      <w:rPr>
        <w:i/>
      </w:rPr>
      <w:t>Real-World Math with Vernier</w:t>
    </w:r>
  </w:p>
  <w:p w14:paraId="717AE942" w14:textId="77777777" w:rsidR="00494077" w:rsidRDefault="0049407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D41A48" w14:textId="3861B0B6" w:rsidR="00494077" w:rsidRPr="00494077" w:rsidRDefault="00494077" w:rsidP="00494077">
    <w:pPr>
      <w:pStyle w:val="Footer"/>
      <w:rPr>
        <w:i/>
      </w:rPr>
    </w:pPr>
    <w:r>
      <w:t xml:space="preserve">Adapted from </w:t>
    </w:r>
    <w:r w:rsidRPr="00494077">
      <w:rPr>
        <w:i/>
      </w:rPr>
      <w:t>Real-World Math with Vernier</w:t>
    </w:r>
  </w:p>
  <w:p w14:paraId="3B5FBAC8" w14:textId="77777777" w:rsidR="00494077" w:rsidRDefault="0049407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5463E6" w14:textId="77777777" w:rsidR="006D71E8" w:rsidRDefault="006D71E8">
      <w:r>
        <w:separator/>
      </w:r>
    </w:p>
  </w:footnote>
  <w:footnote w:type="continuationSeparator" w:id="0">
    <w:p w14:paraId="2E83E33C" w14:textId="77777777" w:rsidR="006D71E8" w:rsidRDefault="006D7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624A17"/>
    <w:multiLevelType w:val="hybridMultilevel"/>
    <w:tmpl w:val="5BAC66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2231F0A"/>
    <w:multiLevelType w:val="hybridMultilevel"/>
    <w:tmpl w:val="F9DC06BE"/>
    <w:lvl w:ilvl="0" w:tplc="838AAB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022805"/>
    <w:multiLevelType w:val="multilevel"/>
    <w:tmpl w:val="F9DC06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90A224D"/>
    <w:multiLevelType w:val="hybridMultilevel"/>
    <w:tmpl w:val="5DC84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78407E9"/>
    <w:multiLevelType w:val="hybridMultilevel"/>
    <w:tmpl w:val="72A247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D845B0"/>
    <w:multiLevelType w:val="hybridMultilevel"/>
    <w:tmpl w:val="FF60A3A4"/>
    <w:lvl w:ilvl="0" w:tplc="838AAB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9895138"/>
    <w:multiLevelType w:val="hybridMultilevel"/>
    <w:tmpl w:val="714CEB58"/>
    <w:lvl w:ilvl="0" w:tplc="838AAB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B5F2956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838AAB88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b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9D06DC9"/>
    <w:multiLevelType w:val="hybridMultilevel"/>
    <w:tmpl w:val="174040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3AC"/>
    <w:rsid w:val="00042935"/>
    <w:rsid w:val="000C20B9"/>
    <w:rsid w:val="000C68B7"/>
    <w:rsid w:val="000C6A12"/>
    <w:rsid w:val="000F5C70"/>
    <w:rsid w:val="00105A6F"/>
    <w:rsid w:val="0011155A"/>
    <w:rsid w:val="0019016F"/>
    <w:rsid w:val="001A5621"/>
    <w:rsid w:val="0026623B"/>
    <w:rsid w:val="002753F6"/>
    <w:rsid w:val="00294BAE"/>
    <w:rsid w:val="002F6780"/>
    <w:rsid w:val="00392B2A"/>
    <w:rsid w:val="003D0232"/>
    <w:rsid w:val="00420BFE"/>
    <w:rsid w:val="004212BB"/>
    <w:rsid w:val="00494077"/>
    <w:rsid w:val="00521F21"/>
    <w:rsid w:val="005567F9"/>
    <w:rsid w:val="00584314"/>
    <w:rsid w:val="005D0FE8"/>
    <w:rsid w:val="006441F8"/>
    <w:rsid w:val="006477AD"/>
    <w:rsid w:val="006C6017"/>
    <w:rsid w:val="006D71E8"/>
    <w:rsid w:val="006E0FD5"/>
    <w:rsid w:val="00731E4F"/>
    <w:rsid w:val="007836B5"/>
    <w:rsid w:val="007C0536"/>
    <w:rsid w:val="00952049"/>
    <w:rsid w:val="009912F9"/>
    <w:rsid w:val="00A403F1"/>
    <w:rsid w:val="00A605EB"/>
    <w:rsid w:val="00B01A97"/>
    <w:rsid w:val="00B23EEF"/>
    <w:rsid w:val="00B364E3"/>
    <w:rsid w:val="00B91379"/>
    <w:rsid w:val="00BB672A"/>
    <w:rsid w:val="00BE0FE1"/>
    <w:rsid w:val="00C02480"/>
    <w:rsid w:val="00C32AB3"/>
    <w:rsid w:val="00CA3FB9"/>
    <w:rsid w:val="00D056B0"/>
    <w:rsid w:val="00D25191"/>
    <w:rsid w:val="00D703AC"/>
    <w:rsid w:val="00D83FB7"/>
    <w:rsid w:val="00E06205"/>
    <w:rsid w:val="00E363B4"/>
    <w:rsid w:val="00EA6DC7"/>
    <w:rsid w:val="00EB5095"/>
    <w:rsid w:val="00F70FD5"/>
    <w:rsid w:val="00FB39D4"/>
    <w:rsid w:val="00FF7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5A5DEC4B"/>
  <w15:chartTrackingRefBased/>
  <w15:docId w15:val="{80FB359E-F052-4594-A5A5-99B7EF00B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0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F70FD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F70FD5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32AB3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CA3FB9"/>
    <w:rPr>
      <w:color w:val="808080"/>
    </w:rPr>
  </w:style>
  <w:style w:type="paragraph" w:styleId="BalloonText">
    <w:name w:val="Balloon Text"/>
    <w:basedOn w:val="Normal"/>
    <w:link w:val="BalloonTextChar"/>
    <w:rsid w:val="0011155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1155A"/>
    <w:rPr>
      <w:rFonts w:ascii="Segoe UI" w:hAnsi="Segoe UI" w:cs="Segoe UI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49407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0</Words>
  <Characters>119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at’s the Way the Ball Bounces:</vt:lpstr>
    </vt:vector>
  </TitlesOfParts>
  <Company/>
  <LinksUpToDate>false</LinksUpToDate>
  <CharactersWithSpaces>1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at’s the Way the Ball Bounces:</dc:title>
  <dc:subject/>
  <dc:creator>Owner</dc:creator>
  <cp:keywords/>
  <dc:description/>
  <cp:lastModifiedBy>Jennifer Kelly</cp:lastModifiedBy>
  <cp:revision>3</cp:revision>
  <cp:lastPrinted>2015-09-07T21:15:00Z</cp:lastPrinted>
  <dcterms:created xsi:type="dcterms:W3CDTF">2015-10-07T22:53:00Z</dcterms:created>
  <dcterms:modified xsi:type="dcterms:W3CDTF">2015-10-07T22:53:00Z</dcterms:modified>
</cp:coreProperties>
</file>